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  <p:sldMasterId id="2147483649" r:id="rId2"/>
  </p:sldMasterIdLst>
  <p:notesMasterIdLst>
    <p:notesMasterId r:id="rId41"/>
  </p:notesMasterIdLst>
  <p:sldIdLst>
    <p:sldId id="737" r:id="rId3"/>
    <p:sldId id="845" r:id="rId4"/>
    <p:sldId id="846" r:id="rId5"/>
    <p:sldId id="847" r:id="rId6"/>
    <p:sldId id="738" r:id="rId7"/>
    <p:sldId id="741" r:id="rId8"/>
    <p:sldId id="742" r:id="rId9"/>
    <p:sldId id="821" r:id="rId10"/>
    <p:sldId id="647" r:id="rId11"/>
    <p:sldId id="648" r:id="rId12"/>
    <p:sldId id="699" r:id="rId13"/>
    <p:sldId id="504" r:id="rId14"/>
    <p:sldId id="755" r:id="rId15"/>
    <p:sldId id="650" r:id="rId16"/>
    <p:sldId id="661" r:id="rId17"/>
    <p:sldId id="662" r:id="rId18"/>
    <p:sldId id="822" r:id="rId19"/>
    <p:sldId id="663" r:id="rId20"/>
    <p:sldId id="664" r:id="rId21"/>
    <p:sldId id="665" r:id="rId22"/>
    <p:sldId id="757" r:id="rId23"/>
    <p:sldId id="666" r:id="rId24"/>
    <p:sldId id="603" r:id="rId25"/>
    <p:sldId id="758" r:id="rId26"/>
    <p:sldId id="759" r:id="rId27"/>
    <p:sldId id="760" r:id="rId28"/>
    <p:sldId id="761" r:id="rId29"/>
    <p:sldId id="668" r:id="rId30"/>
    <p:sldId id="735" r:id="rId31"/>
    <p:sldId id="792" r:id="rId32"/>
    <p:sldId id="793" r:id="rId33"/>
    <p:sldId id="671" r:id="rId34"/>
    <p:sldId id="823" r:id="rId35"/>
    <p:sldId id="795" r:id="rId36"/>
    <p:sldId id="796" r:id="rId37"/>
    <p:sldId id="797" r:id="rId38"/>
    <p:sldId id="798" r:id="rId39"/>
    <p:sldId id="799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66"/>
    <a:srgbClr val="3399FF"/>
    <a:srgbClr val="FF6600"/>
    <a:srgbClr val="CC0000"/>
    <a:srgbClr val="339966"/>
    <a:srgbClr val="DAEDEF"/>
    <a:srgbClr val="008080"/>
    <a:srgbClr val="0066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סגנון בהיר 2 - הדגשה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5" autoAdjust="0"/>
    <p:restoredTop sz="94280" autoAdjust="0"/>
  </p:normalViewPr>
  <p:slideViewPr>
    <p:cSldViewPr>
      <p:cViewPr varScale="1">
        <p:scale>
          <a:sx n="115" d="100"/>
          <a:sy n="115" d="100"/>
        </p:scale>
        <p:origin x="60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F5DFF5E8-DFA0-4B58-A4F5-BB554F18D83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09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D2829-0685-41A5-8D0F-226944529476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65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3853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96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77828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E12D86-E269-4EBD-866F-6306812C5EBB}" type="slidenum">
              <a:rPr lang="he-IL" smtClean="0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4570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39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771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614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78852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BA2835-F24B-4ADA-9483-ED01E3473ED8}" type="slidenum">
              <a:rPr lang="he-IL" smtClean="0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6448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17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7563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0692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836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317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9643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8714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7987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71BB5-FDB7-4AAE-9744-9F08AE0DA7C7}" type="slidenum">
              <a:rPr lang="he-IL" smtClean="0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6458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0900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C679B7-A583-47C3-B984-4E192EA332FB}" type="slidenum">
              <a:rPr lang="en-US" smtClean="0">
                <a:latin typeface="Arial" pitchFamily="34" charset="0"/>
              </a:rPr>
              <a:pPr/>
              <a:t>23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4301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0900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C679B7-A583-47C3-B984-4E192EA332FB}" type="slidenum">
              <a:rPr lang="en-US" smtClean="0">
                <a:latin typeface="Arial" pitchFamily="34" charset="0"/>
              </a:rPr>
              <a:pPr/>
              <a:t>24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6237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2948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844260-194E-4738-AAC9-CE6ACE326CFC}" type="slidenum">
              <a:rPr lang="he-IL" smtClean="0">
                <a:latin typeface="Arial" pitchFamily="34" charset="0"/>
              </a:rPr>
              <a:pPr/>
              <a:t>25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0349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2768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50C34-FBA6-4FE7-8D37-0AD39A8E980D}" type="slidenum">
              <a:rPr lang="he-IL" smtClean="0"/>
              <a:pPr/>
              <a:t>2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935146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486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499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D6339E-E6E3-4714-9E4A-33E30746A152}" type="slidenum">
              <a:rPr lang="en-US" smtClean="0">
                <a:latin typeface="Arial" pitchFamily="34" charset="0"/>
              </a:rPr>
              <a:pPr/>
              <a:t>29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683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F67AC9-008F-4125-BC88-28C27C96091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he-IL"/>
              <a:t>אוקטובר 2012</a:t>
            </a:r>
          </a:p>
        </p:txBody>
      </p:sp>
    </p:spTree>
    <p:extLst>
      <p:ext uri="{BB962C8B-B14F-4D97-AF65-F5344CB8AC3E}">
        <p14:creationId xmlns:p14="http://schemas.microsoft.com/office/powerpoint/2010/main" val="25608384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50C34-FBA6-4FE7-8D37-0AD39A8E980D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140965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50C34-FBA6-4FE7-8D37-0AD39A8E980D}" type="slidenum">
              <a:rPr lang="he-IL" smtClean="0"/>
              <a:pPr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844977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053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33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1233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499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E6CEC68-8235-4994-83F2-32DB32AFF8B4}" type="slidenum">
              <a:rPr lang="ar-SA" smtClean="0"/>
              <a:pPr eaLnBrk="1" hangingPunct="1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522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6020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5139F3-9DC6-45F0-8764-8F11AC6BC780}" type="slidenum">
              <a:rPr lang="ar-SA" smtClean="0"/>
              <a:pPr eaLnBrk="1" hangingPunct="1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0430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87044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F7FF07F-267A-4C71-9F39-26897295AC95}" type="slidenum">
              <a:rPr lang="ar-SA" smtClean="0"/>
              <a:pPr eaLnBrk="1" hangingPunct="1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7913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140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099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F67AC9-008F-4125-BC88-28C27C96091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he-IL"/>
              <a:t>אוקטובר 2012</a:t>
            </a:r>
          </a:p>
        </p:txBody>
      </p:sp>
    </p:spTree>
    <p:extLst>
      <p:ext uri="{BB962C8B-B14F-4D97-AF65-F5344CB8AC3E}">
        <p14:creationId xmlns:p14="http://schemas.microsoft.com/office/powerpoint/2010/main" val="3901607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107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468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50C34-FBA6-4FE7-8D37-0AD39A8E980D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24870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>
              <a:latin typeface="Arial" pitchFamily="34" charset="0"/>
            </a:endParaRPr>
          </a:p>
        </p:txBody>
      </p:sp>
      <p:sp>
        <p:nvSpPr>
          <p:cNvPr id="49156" name="מציין מיקום של מספר שקופית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1EBA7-A4F9-41FC-A849-CAA42873B160}" type="slidenum">
              <a:rPr lang="ar-SA" smtClean="0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2117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FF5E8-DFA0-4B58-A4F5-BB554F18D837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F7165-6E3B-4409-94BE-58AD467691DF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B3567-9784-4FB0-89F1-A6E95064772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49307-49BD-4909-96B5-BA69441F469B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88F52-F33B-464D-ADB4-27A13D25126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0290C-D3CC-4D2C-A785-6B733BE2D888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5953D-F057-4F08-8E6F-513FFED7D9F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7661F-5A70-41EF-BA1C-3B7290562544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62D2F-AAD7-4BA4-AEC5-9D537FB43D7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AABA3-4968-417C-AA11-24502C855EA5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04FB8-CB17-4376-8B15-F47460AF6CA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E7F2A-600F-4F77-85EA-2F79A020B55F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C493F-0FDC-4B82-85D4-C02EE1B797A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3BB6-D19B-4EBC-A2DD-CE24CDD7D682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A9FE0-610B-435F-9748-9FF5B99B30B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B3CAC-E776-4A55-A26D-7AA6366F15CB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EF7ED-2841-4D61-B1F2-2D2246A9DE5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89AC6-1764-411A-872C-6D9542DCAC48}" type="datetime1">
              <a:rPr lang="en-US" smtClean="0"/>
              <a:t>01-Nov-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1C22D-388D-4DB7-AB9B-9A4E449B53A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640B1-ABC9-4E2E-B21F-FD355A9DFF94}" type="datetime1">
              <a:rPr lang="en-US" smtClean="0"/>
              <a:t>01-Nov-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55FA0-98C7-40AF-B8A3-8F1415BA7C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520C4-B69A-4BB6-8C25-D6F92CFD8D04}" type="datetime1">
              <a:rPr lang="en-US" smtClean="0"/>
              <a:t>01-Nov-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04FCB-7635-413E-AFBD-90B2F7E1F35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7CE4B-2E43-4BD4-AB44-EDA9B2A68A00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0C4C7-0A9A-41DD-9006-C3DBF346D7F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A2BA7-A382-4C46-8268-0A0B8F484D3D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84CAB-9E7D-451C-82B4-E46DCA5CC3C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6E33E-656D-452B-8E82-358B8A4CA93F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EA969-07C3-4B48-B4C1-D86A99ADACC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19420-3D23-421B-9CAE-EF3C75E18AEF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58CF7-7A24-43A7-9953-820B01E5581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1ABDC-4F45-4647-A855-0E938DAB9B22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1C991-C70E-445E-A190-7FF2F510BBB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E775F-7469-4D0C-B96F-1D0294CE76F7}" type="datetime1">
              <a:rPr lang="en-US" smtClean="0"/>
              <a:t>01-Nov-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FD0AB-A937-4625-A0E3-AB4294915C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772DE-EB1B-4CE7-A28C-7A9FFD5F6717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AACB7-4AE0-4363-8AFD-EFAA328B29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5BD4B-D519-428D-AAFF-3F9C758C4A98}" type="datetime1">
              <a:rPr lang="en-US" smtClean="0"/>
              <a:t>01-Nov-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36AA5-7642-4A9D-BD6F-3AC10E4B18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CA2D5-C8D7-4D0C-9B7C-B86B98687091}" type="datetime1">
              <a:rPr lang="en-US" smtClean="0"/>
              <a:t>01-Nov-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D976C-16F0-4562-BE63-D415665835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697D1-BE2C-453A-83DF-2D6903F76758}" type="datetime1">
              <a:rPr lang="en-US" smtClean="0"/>
              <a:t>01-Nov-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18C8F-1250-47F6-B097-ED95604436F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0AFBF-23D7-44FC-BFEB-505E3535D3B4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D65EB-7670-4DFF-A7B4-B158589BB1E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FD19C-5369-41E5-9648-FBCF2F65CD25}" type="datetime1">
              <a:rPr lang="en-US" smtClean="0"/>
              <a:t>01-Nov-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0B56B-81C9-4D7D-AB0F-100443BC295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fld id="{650CE5F5-96F5-4A63-9D6F-4442BD50FD73}" type="datetime1">
              <a:rPr lang="en-US" smtClean="0"/>
              <a:t>01-Nov-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81750"/>
            <a:ext cx="441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6815494-BEFD-4C2B-AE3C-67B88A728AC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33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fld id="{27514BB5-8727-44F9-A3D6-EF4E7193479F}" type="datetime1">
              <a:rPr lang="en-US" smtClean="0"/>
              <a:t>01-Nov-18</a:t>
            </a:fld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DBEA00A-AEB0-4226-92F8-284EC6EF807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au.ac.il/courses/pyProg/1213a/sessions/3/abstryction.py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python.org/library/functions.htm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aretz.co.il/news/education/1.1940711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6512" y="1066800"/>
            <a:ext cx="8928992" cy="1584176"/>
          </a:xfrm>
        </p:spPr>
        <p:txBody>
          <a:bodyPr/>
          <a:lstStyle/>
          <a:p>
            <a:r>
              <a:rPr lang="en-GB" sz="50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Introduction to programming in </a:t>
            </a:r>
            <a:r>
              <a:rPr lang="en-GB" sz="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Python</a:t>
            </a:r>
            <a:r>
              <a:rPr lang="en-GB" sz="50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  <a:endParaRPr lang="he-IL" sz="5000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 Semibold" panose="020B0702040204020203" pitchFamily="34" charset="0"/>
              <a:cs typeface="Segoe UI Semibold" panose="020B07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2506960"/>
            <a:ext cx="8496944" cy="2376264"/>
          </a:xfrm>
        </p:spPr>
        <p:txBody>
          <a:bodyPr/>
          <a:lstStyle/>
          <a:p>
            <a:endParaRPr lang="en-US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 2018-19</a:t>
            </a:r>
          </a:p>
          <a:p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epartment of Software and Information Systems Engineering</a:t>
            </a:r>
          </a:p>
          <a:p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en-Gurion University of the Negev</a:t>
            </a:r>
            <a:endParaRPr lang="en-US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397" y="188640"/>
            <a:ext cx="5038725" cy="904875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 bwMode="auto">
          <a:xfrm>
            <a:off x="-26293" y="5187627"/>
            <a:ext cx="9144000" cy="8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b="1" kern="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500" b="1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cture 3:</a:t>
            </a:r>
            <a:r>
              <a:rPr lang="en-US" sz="3500" b="1" kern="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functions, simulation</a:t>
            </a:r>
          </a:p>
        </p:txBody>
      </p:sp>
    </p:spTree>
    <p:extLst>
      <p:ext uri="{BB962C8B-B14F-4D97-AF65-F5344CB8AC3E}">
        <p14:creationId xmlns:p14="http://schemas.microsoft.com/office/powerpoint/2010/main" val="6187527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de duplications a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ad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1828800"/>
            <a:ext cx="7848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plicated bugs (harder to fix later)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onger programs 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opy &amp; Paste errors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342900" indent="-342900" algn="l" rtl="0"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Rule of Thumb - write the code </a:t>
            </a:r>
            <a:r>
              <a:rPr lang="en-US" sz="3200" b="1" kern="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once</a:t>
            </a:r>
            <a:r>
              <a:rPr lang="en-US" sz="2800" kern="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!</a:t>
            </a:r>
          </a:p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Use it several times with different arguments </a:t>
            </a:r>
            <a:endParaRPr lang="en-US" sz="2800" kern="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07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63000" cy="1143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programming ?</a:t>
            </a:r>
            <a:endParaRPr lang="he-I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839200" cy="3352800"/>
          </a:xfrm>
        </p:spPr>
        <p:txBody>
          <a:bodyPr/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is a block of organized, reusable code that is used to perform a single, well defined action 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’s 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s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s the 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s</a:t>
            </a:r>
          </a:p>
          <a:p>
            <a:endParaRPr lang="en-US" sz="3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input is called an 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gumen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function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 provide better modularity for your application and a high degree of code reusing</a:t>
            </a:r>
            <a:endParaRPr lang="he-IL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Function – definition II</a:t>
            </a:r>
          </a:p>
        </p:txBody>
      </p:sp>
      <p:pic>
        <p:nvPicPr>
          <p:cNvPr id="5" name="Picture 4" descr="fun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3429000"/>
            <a:ext cx="2706914" cy="2583872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 bwMode="auto">
          <a:xfrm flipH="1">
            <a:off x="6019800" y="3276600"/>
            <a:ext cx="1676400" cy="22098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1138" name="Picture 2" descr="http://www.richwandell.com/wordpress/wp-content/uploads/2012/08/250px-Graph_of_example_function.svg_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3609975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 bwMode="auto">
          <a:xfrm>
            <a:off x="4800600" y="3352800"/>
            <a:ext cx="3124200" cy="281940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572000" y="3352800"/>
            <a:ext cx="3048000" cy="289560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300" y="1447800"/>
            <a:ext cx="8953500" cy="106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3399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99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2000">
                <a:solidFill>
                  <a:srgbClr val="003399"/>
                </a:solidFill>
                <a:latin typeface="Arial" charset="0"/>
              </a:defRPr>
            </a:lvl9pPr>
          </a:lstStyle>
          <a:p>
            <a:pPr marL="0" indent="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quence of statements that performs a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 tas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ependently of the remaining code </a:t>
            </a:r>
          </a:p>
          <a:p>
            <a:pPr marL="0" indent="0" algn="ctr">
              <a:buNone/>
            </a:pPr>
            <a:endParaRPr lang="he-IL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4562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dularity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Erni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wrote code calculating a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  <a:endParaRPr lang="en-US" sz="2800" baseline="300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o use the code in 8 different calculations, he: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copy &amp; pasted 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assigned arguments </a:t>
            </a:r>
          </a:p>
          <a:p>
            <a:pPr marL="0" indent="0">
              <a:buNone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Eight times</a:t>
            </a:r>
          </a:p>
          <a:p>
            <a:pPr marL="0" indent="0">
              <a:buNone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er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came up with a more efficient algorithm to calculate a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b</a:t>
            </a:r>
          </a:p>
          <a:p>
            <a:pPr marL="0" indent="0">
              <a:buNone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o update Ernie’s code, he went over the eight calculations </a:t>
            </a:r>
            <a:r>
              <a:rPr lang="en-US" sz="2800" dirty="0">
                <a:latin typeface="Arial" pitchFamily="34" charset="0"/>
                <a:cs typeface="Arial" pitchFamily="34" charset="0"/>
                <a:sym typeface="Wingdings" pitchFamily="2" charset="2"/>
              </a:rPr>
              <a:t></a:t>
            </a:r>
          </a:p>
          <a:p>
            <a:pPr marL="0" indent="0">
              <a:buNone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 descr="BertEnErnie.gif"/>
          <p:cNvPicPr>
            <a:picLocks noChangeAspect="1"/>
          </p:cNvPicPr>
          <p:nvPr/>
        </p:nvPicPr>
        <p:blipFill rotWithShape="1">
          <a:blip r:embed="rId3" cstate="print"/>
          <a:srcRect t="5910" b="6151"/>
          <a:stretch/>
        </p:blipFill>
        <p:spPr>
          <a:xfrm>
            <a:off x="6828504" y="0"/>
            <a:ext cx="2124075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8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תמונה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316" y="3657600"/>
            <a:ext cx="3264408" cy="259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808038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dularity enables code reuse! </a:t>
            </a:r>
            <a:br>
              <a:rPr lang="he-IL" b="1" dirty="0">
                <a:solidFill>
                  <a:srgbClr val="008080"/>
                </a:solidFill>
              </a:rPr>
            </a:b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7391400" cy="4525963"/>
          </a:xfrm>
        </p:spPr>
        <p:txBody>
          <a:bodyPr/>
          <a:lstStyle/>
          <a:p>
            <a:pPr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arit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degree to which a system's components may be separated and recombined (Wikipedia)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-down design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s maintainability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forces logical boundaries between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bstraction - example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cs typeface="Arial" pitchFamily="34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  <a:cs typeface="Arial" pitchFamily="34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  <a:cs typeface="Arial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  <a:cs typeface="Arial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  <a:cs typeface="Arial" pitchFamily="34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  <a:cs typeface="Arial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rt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uar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  <a:p>
                <a:pPr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ve calls to four different functions!</a:t>
                </a:r>
              </a:p>
              <a:p>
                <a:pPr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/>
                  <a:buChar char="à"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Abstraction</a:t>
                </a:r>
              </a:p>
              <a:p>
                <a:pPr>
                  <a:buFont typeface="Wingdings"/>
                  <a:buChar char="à"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Readability</a:t>
                </a:r>
                <a:endParaRPr 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hlinkClick r:id="rId3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852" t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010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So – why use functions?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rit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 a task into smaller sub-tasks (divide and conquer), enables code reu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tract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olve each problem once and wrap it in a function</a:t>
            </a:r>
          </a:p>
          <a:p>
            <a:pPr marL="342900" lvl="1" indent="-34290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tenance </a:t>
            </a:r>
            <a:r>
              <a:rPr 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Solve bugs onc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abilit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ain code is shorter, implementation details are hidden within functions</a:t>
            </a:r>
          </a:p>
        </p:txBody>
      </p:sp>
    </p:spTree>
    <p:extLst>
      <p:ext uri="{BB962C8B-B14F-4D97-AF65-F5344CB8AC3E}">
        <p14:creationId xmlns:p14="http://schemas.microsoft.com/office/powerpoint/2010/main" val="3236395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lan for today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85800" y="1547019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What are they good for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uilt-in 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efining New Functions</a:t>
            </a:r>
          </a:p>
        </p:txBody>
      </p:sp>
    </p:spTree>
    <p:extLst>
      <p:ext uri="{BB962C8B-B14F-4D97-AF65-F5344CB8AC3E}">
        <p14:creationId xmlns:p14="http://schemas.microsoft.com/office/powerpoint/2010/main" val="3768097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2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ilt-in functions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334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docs.python.org/library/functions.htm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628775"/>
            <a:ext cx="7705725" cy="50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767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alread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all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uilt-in func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2907" y="2438400"/>
            <a:ext cx="3338186" cy="229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293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152400"/>
            <a:ext cx="82296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HW-related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9200"/>
            <a:ext cx="914400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Test cases and automated testing system</a:t>
            </a:r>
            <a:endParaRPr lang="he-IL" sz="310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Technical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Assume input is correct unless told otherwise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tructure of code according to hw1.py (functions..)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How to create .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file from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Jupyter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NB and execute it in Spid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tyle: 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omment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Meaningful variable names</a:t>
            </a:r>
          </a:p>
        </p:txBody>
      </p:sp>
    </p:spTree>
    <p:extLst>
      <p:ext uri="{BB962C8B-B14F-4D97-AF65-F5344CB8AC3E}">
        <p14:creationId xmlns:p14="http://schemas.microsoft.com/office/powerpoint/2010/main" val="11226641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96" y="2401190"/>
            <a:ext cx="6167427" cy="2109307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44648"/>
          </a:xfrm>
        </p:spPr>
        <p:txBody>
          <a:bodyPr/>
          <a:lstStyle/>
          <a:p>
            <a:r>
              <a:rPr lang="en-US" sz="4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t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unctions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819400" y="2565737"/>
            <a:ext cx="6031434" cy="1561484"/>
            <a:chOff x="2819400" y="2565737"/>
            <a:chExt cx="6031434" cy="1561484"/>
          </a:xfrm>
        </p:grpSpPr>
        <p:sp>
          <p:nvSpPr>
            <p:cNvPr id="5" name="TextBox 4"/>
            <p:cNvSpPr txBox="1"/>
            <p:nvPr/>
          </p:nvSpPr>
          <p:spPr>
            <a:xfrm>
              <a:off x="6574380" y="2565737"/>
              <a:ext cx="2276454" cy="1015663"/>
            </a:xfrm>
            <a:prstGeom prst="rect">
              <a:avLst/>
            </a:prstGeom>
            <a:solidFill>
              <a:srgbClr val="3399FF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r>
                <a:rPr lang="en-US" sz="2000" dirty="0"/>
                <a:t>Pre-defined functions contained in the imported math module</a:t>
              </a:r>
              <a:endParaRPr lang="he-IL" sz="2000" dirty="0"/>
            </a:p>
          </p:txBody>
        </p:sp>
        <p:cxnSp>
          <p:nvCxnSpPr>
            <p:cNvPr id="9" name="מחבר חץ ישר 8"/>
            <p:cNvCxnSpPr/>
            <p:nvPr/>
          </p:nvCxnSpPr>
          <p:spPr bwMode="auto">
            <a:xfrm flipH="1">
              <a:off x="4686300" y="3532140"/>
              <a:ext cx="1877490" cy="5380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מחבר חץ ישר 11"/>
            <p:cNvCxnSpPr/>
            <p:nvPr/>
          </p:nvCxnSpPr>
          <p:spPr bwMode="auto">
            <a:xfrm flipH="1">
              <a:off x="3657600" y="2690321"/>
              <a:ext cx="2895600" cy="677871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מחבר חץ ישר 16"/>
            <p:cNvCxnSpPr/>
            <p:nvPr/>
          </p:nvCxnSpPr>
          <p:spPr bwMode="auto">
            <a:xfrm flipH="1">
              <a:off x="2819400" y="3276600"/>
              <a:ext cx="3733800" cy="850621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3" name="Group 32"/>
          <p:cNvGrpSpPr/>
          <p:nvPr/>
        </p:nvGrpSpPr>
        <p:grpSpPr>
          <a:xfrm>
            <a:off x="4152900" y="1277606"/>
            <a:ext cx="2014527" cy="1626001"/>
            <a:chOff x="4152900" y="1277606"/>
            <a:chExt cx="2014527" cy="1626001"/>
          </a:xfrm>
        </p:grpSpPr>
        <p:sp>
          <p:nvSpPr>
            <p:cNvPr id="20" name="TextBox 19"/>
            <p:cNvSpPr txBox="1"/>
            <p:nvPr/>
          </p:nvSpPr>
          <p:spPr>
            <a:xfrm>
              <a:off x="4348173" y="1277606"/>
              <a:ext cx="1819254" cy="707886"/>
            </a:xfrm>
            <a:prstGeom prst="rect">
              <a:avLst/>
            </a:prstGeom>
            <a:solidFill>
              <a:srgbClr val="3399FF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r>
                <a:rPr lang="en-US" sz="2000" dirty="0"/>
                <a:t>Pre-defined constant</a:t>
              </a:r>
              <a:endParaRPr lang="he-IL" sz="2000" dirty="0"/>
            </a:p>
          </p:txBody>
        </p:sp>
        <p:cxnSp>
          <p:nvCxnSpPr>
            <p:cNvPr id="22" name="מחבר חץ ישר 21"/>
            <p:cNvCxnSpPr/>
            <p:nvPr/>
          </p:nvCxnSpPr>
          <p:spPr bwMode="auto">
            <a:xfrm flipH="1">
              <a:off x="4152900" y="2011429"/>
              <a:ext cx="838200" cy="892178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428105" y="4769273"/>
            <a:ext cx="2514600" cy="1656750"/>
            <a:chOff x="76200" y="4902093"/>
            <a:chExt cx="2514600" cy="1656750"/>
          </a:xfrm>
        </p:grpSpPr>
        <p:sp>
          <p:nvSpPr>
            <p:cNvPr id="27" name="Rectangle 3"/>
            <p:cNvSpPr txBox="1">
              <a:spLocks noChangeArrowheads="1"/>
            </p:cNvSpPr>
            <p:nvPr/>
          </p:nvSpPr>
          <p:spPr bwMode="auto">
            <a:xfrm>
              <a:off x="76200" y="4902093"/>
              <a:ext cx="2514600" cy="428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rtl="0">
                <a:spcBef>
                  <a:spcPct val="20000"/>
                </a:spcBef>
                <a:defRPr/>
              </a:pPr>
              <a:r>
                <a:rPr lang="en-US" sz="2800" kern="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is ‘math’?</a:t>
              </a: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" y="5383187"/>
              <a:ext cx="1828800" cy="1175656"/>
            </a:xfrm>
            <a:prstGeom prst="rect">
              <a:avLst/>
            </a:prstGeom>
          </p:spPr>
        </p:pic>
      </p:grpSp>
      <p:grpSp>
        <p:nvGrpSpPr>
          <p:cNvPr id="32" name="Group 31"/>
          <p:cNvGrpSpPr/>
          <p:nvPr/>
        </p:nvGrpSpPr>
        <p:grpSpPr>
          <a:xfrm>
            <a:off x="3647902" y="4828485"/>
            <a:ext cx="4719627" cy="1627737"/>
            <a:chOff x="3657600" y="4924314"/>
            <a:chExt cx="4719627" cy="1627737"/>
          </a:xfrm>
        </p:grpSpPr>
        <p:sp>
          <p:nvSpPr>
            <p:cNvPr id="29" name="Rectangle 3"/>
            <p:cNvSpPr txBox="1">
              <a:spLocks noChangeArrowheads="1"/>
            </p:cNvSpPr>
            <p:nvPr/>
          </p:nvSpPr>
          <p:spPr bwMode="auto">
            <a:xfrm>
              <a:off x="3657600" y="4924314"/>
              <a:ext cx="4719627" cy="987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rtl="0">
                <a:spcBef>
                  <a:spcPct val="20000"/>
                </a:spcBef>
                <a:defRPr/>
              </a:pPr>
              <a:r>
                <a:rPr lang="en-US" sz="2800" kern="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 did it come from?</a:t>
              </a:r>
            </a:p>
            <a:p>
              <a:pPr algn="l" rtl="0">
                <a:spcBef>
                  <a:spcPct val="20000"/>
                </a:spcBef>
                <a:defRPr/>
              </a:pPr>
              <a:r>
                <a:rPr lang="en-US" sz="2800" kern="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functionality is available?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000" y="5911971"/>
              <a:ext cx="2073859" cy="6400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7690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lan for today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85800" y="1547019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What are they good for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uilt-in 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efining New Functions</a:t>
            </a:r>
            <a:endParaRPr lang="en-US" sz="310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</a:p>
        </p:txBody>
      </p:sp>
    </p:spTree>
    <p:extLst>
      <p:ext uri="{BB962C8B-B14F-4D97-AF65-F5344CB8AC3E}">
        <p14:creationId xmlns:p14="http://schemas.microsoft.com/office/powerpoint/2010/main" val="37778413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Defining a new function in Pyth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371600" y="1752600"/>
            <a:ext cx="2438400" cy="2446824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/>
              <a:t>Defining the function</a:t>
            </a:r>
          </a:p>
          <a:p>
            <a:pPr>
              <a:defRPr/>
            </a:pPr>
            <a:r>
              <a:rPr lang="en-US" dirty="0" err="1">
                <a:solidFill>
                  <a:srgbClr val="FF6600"/>
                </a:solidFill>
              </a:rPr>
              <a:t>def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is_over_100</a:t>
            </a:r>
            <a:r>
              <a:rPr lang="en-US" dirty="0"/>
              <a:t>(x):</a:t>
            </a:r>
          </a:p>
          <a:p>
            <a:pPr>
              <a:defRPr/>
            </a:pPr>
            <a:r>
              <a:rPr lang="en-US" dirty="0"/>
              <a:t>    </a:t>
            </a:r>
            <a:r>
              <a:rPr lang="en-US" dirty="0">
                <a:solidFill>
                  <a:srgbClr val="FF6600"/>
                </a:solidFill>
              </a:rPr>
              <a:t>if</a:t>
            </a:r>
            <a:r>
              <a:rPr lang="en-US" dirty="0"/>
              <a:t> x &gt; 100:</a:t>
            </a:r>
          </a:p>
          <a:p>
            <a:pPr>
              <a:defRPr/>
            </a:pPr>
            <a:r>
              <a:rPr lang="en-US" dirty="0"/>
              <a:t>        </a:t>
            </a:r>
            <a:r>
              <a:rPr lang="en-US" dirty="0">
                <a:solidFill>
                  <a:srgbClr val="FF6600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7030A0"/>
                </a:solidFill>
              </a:rPr>
              <a:t>True</a:t>
            </a:r>
          </a:p>
          <a:p>
            <a:pPr>
              <a:defRPr/>
            </a:pPr>
            <a:r>
              <a:rPr lang="en-US" dirty="0"/>
              <a:t>    </a:t>
            </a:r>
            <a:r>
              <a:rPr lang="en-US" dirty="0">
                <a:solidFill>
                  <a:srgbClr val="FF6600"/>
                </a:solidFill>
              </a:rPr>
              <a:t>else</a:t>
            </a:r>
            <a:r>
              <a:rPr lang="en-US" dirty="0"/>
              <a:t>:</a:t>
            </a:r>
          </a:p>
          <a:p>
            <a:pPr>
              <a:defRPr/>
            </a:pPr>
            <a:r>
              <a:rPr lang="en-US" dirty="0"/>
              <a:t>        </a:t>
            </a:r>
            <a:r>
              <a:rPr lang="en-US" dirty="0">
                <a:solidFill>
                  <a:srgbClr val="FF6600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7030A0"/>
                </a:solidFill>
              </a:rPr>
              <a:t>False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295400"/>
            <a:ext cx="2057400" cy="36988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en-US" dirty="0"/>
              <a:t>Function definition</a:t>
            </a:r>
            <a:endParaRPr lang="he-IL" dirty="0"/>
          </a:p>
        </p:txBody>
      </p:sp>
      <p:cxnSp>
        <p:nvCxnSpPr>
          <p:cNvPr id="35846" name="Straight Arrow Connector 7"/>
          <p:cNvCxnSpPr>
            <a:cxnSpLocks noChangeShapeType="1"/>
            <a:stCxn id="6" idx="2"/>
          </p:cNvCxnSpPr>
          <p:nvPr/>
        </p:nvCxnSpPr>
        <p:spPr bwMode="auto">
          <a:xfrm>
            <a:off x="1181100" y="1665288"/>
            <a:ext cx="800100" cy="696912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35847" name="Straight Arrow Connector 9"/>
          <p:cNvCxnSpPr>
            <a:cxnSpLocks noChangeShapeType="1"/>
            <a:stCxn id="6" idx="2"/>
          </p:cNvCxnSpPr>
          <p:nvPr/>
        </p:nvCxnSpPr>
        <p:spPr bwMode="auto">
          <a:xfrm>
            <a:off x="1181100" y="1665288"/>
            <a:ext cx="800100" cy="696912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143000" y="1676400"/>
            <a:ext cx="533400" cy="609600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322513" y="1295400"/>
            <a:ext cx="1752600" cy="36988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en-US" dirty="0"/>
              <a:t>Function name</a:t>
            </a:r>
            <a:endParaRPr lang="he-IL" dirty="0"/>
          </a:p>
        </p:txBody>
      </p:sp>
      <p:cxnSp>
        <p:nvCxnSpPr>
          <p:cNvPr id="16" name="Straight Arrow Connector 15"/>
          <p:cNvCxnSpPr>
            <a:stCxn id="15" idx="2"/>
          </p:cNvCxnSpPr>
          <p:nvPr/>
        </p:nvCxnSpPr>
        <p:spPr bwMode="auto">
          <a:xfrm flipH="1">
            <a:off x="2393950" y="1665288"/>
            <a:ext cx="804863" cy="620712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191000" y="1295400"/>
            <a:ext cx="2819400" cy="36933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1">
            <a:spAutoFit/>
          </a:bodyPr>
          <a:lstStyle/>
          <a:p>
            <a:pPr algn="ctr">
              <a:defRPr/>
            </a:pPr>
            <a:r>
              <a:rPr lang="en-US" dirty="0"/>
              <a:t>Arguments (=Parameters)</a:t>
            </a:r>
            <a:endParaRPr lang="he-IL" dirty="0"/>
          </a:p>
        </p:txBody>
      </p:sp>
      <p:cxnSp>
        <p:nvCxnSpPr>
          <p:cNvPr id="22" name="Straight Arrow Connector 21"/>
          <p:cNvCxnSpPr>
            <a:stCxn id="21" idx="2"/>
          </p:cNvCxnSpPr>
          <p:nvPr/>
        </p:nvCxnSpPr>
        <p:spPr bwMode="auto">
          <a:xfrm flipH="1">
            <a:off x="3276600" y="1664732"/>
            <a:ext cx="2324100" cy="621268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4648200" y="2209800"/>
            <a:ext cx="1371600" cy="64611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en-US" dirty="0"/>
              <a:t>Function Body</a:t>
            </a:r>
            <a:endParaRPr lang="he-IL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3505200" y="2855913"/>
            <a:ext cx="1828800" cy="496887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855" name="Right Brace 33"/>
          <p:cNvSpPr>
            <a:spLocks/>
          </p:cNvSpPr>
          <p:nvPr/>
        </p:nvSpPr>
        <p:spPr bwMode="auto">
          <a:xfrm>
            <a:off x="3200400" y="3082925"/>
            <a:ext cx="519113" cy="38735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35" name="Right Brace 34"/>
          <p:cNvSpPr/>
          <p:nvPr/>
        </p:nvSpPr>
        <p:spPr bwMode="auto">
          <a:xfrm>
            <a:off x="3200400" y="2667000"/>
            <a:ext cx="304800" cy="1439863"/>
          </a:xfrm>
          <a:prstGeom prst="rightBrace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 anchor="ctr">
            <a:spAutoFit/>
          </a:bodyPr>
          <a:lstStyle/>
          <a:p>
            <a:pPr>
              <a:defRPr/>
            </a:pPr>
            <a:endParaRPr lang="he-IL">
              <a:latin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895600" y="4724400"/>
            <a:ext cx="1371600" cy="64611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en-US" dirty="0"/>
              <a:t>Return Value</a:t>
            </a:r>
            <a:endParaRPr lang="he-IL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2667000" y="4114800"/>
            <a:ext cx="762000" cy="609600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H="1" flipV="1">
            <a:off x="2819400" y="3352800"/>
            <a:ext cx="609600" cy="1371600"/>
          </a:xfrm>
          <a:prstGeom prst="straightConnector1">
            <a:avLst/>
          </a:prstGeom>
          <a:noFill/>
          <a:ln w="254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4722938" y="4745385"/>
            <a:ext cx="3354262" cy="1815882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u="sng" dirty="0"/>
              <a:t>Short definition:</a:t>
            </a:r>
          </a:p>
          <a:p>
            <a:pPr>
              <a:defRPr/>
            </a:pPr>
            <a:r>
              <a:rPr lang="en-US" sz="2800" dirty="0" err="1">
                <a:solidFill>
                  <a:srgbClr val="FF6600"/>
                </a:solidFill>
              </a:rPr>
              <a:t>def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is_over_100</a:t>
            </a:r>
            <a:r>
              <a:rPr lang="en-US" sz="2800" dirty="0"/>
              <a:t>(x):</a:t>
            </a:r>
          </a:p>
          <a:p>
            <a:pPr>
              <a:defRPr/>
            </a:pPr>
            <a:r>
              <a:rPr lang="en-US" sz="2800" dirty="0">
                <a:solidFill>
                  <a:srgbClr val="FF6600"/>
                </a:solidFill>
              </a:rPr>
              <a:t>    return</a:t>
            </a:r>
            <a:r>
              <a:rPr lang="en-US" sz="2800" dirty="0"/>
              <a:t> x &gt; 100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96000" y="1752600"/>
            <a:ext cx="2895600" cy="203132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/>
              <a:t>Using the function</a:t>
            </a: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is_over_100(50)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</a:rPr>
              <a:t>False</a:t>
            </a: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is_over_100(150)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</a:rPr>
              <a:t>True</a:t>
            </a:r>
          </a:p>
        </p:txBody>
      </p:sp>
      <p:sp>
        <p:nvSpPr>
          <p:cNvPr id="24" name="Rectangle 6"/>
          <p:cNvSpPr/>
          <p:nvPr/>
        </p:nvSpPr>
        <p:spPr>
          <a:xfrm rot="2850644">
            <a:off x="-65439" y="4325427"/>
            <a:ext cx="2733224" cy="584775"/>
          </a:xfrm>
          <a:prstGeom prst="rect">
            <a:avLst/>
          </a:prstGeom>
          <a:gradFill flip="none" rotWithShape="1">
            <a:gsLst>
              <a:gs pos="66000">
                <a:schemeClr val="bg1"/>
              </a:gs>
              <a:gs pos="100000">
                <a:srgbClr val="0070C0"/>
              </a:gs>
            </a:gsLst>
            <a:path path="rect">
              <a:fillToRect l="50000" t="50000" r="50000" b="50000"/>
            </a:path>
            <a:tileRect/>
          </a:gradFill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 wrap="squar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E0202"/>
                </a:solidFill>
                <a:latin typeface="Arial Black" pitchFamily="34" charset="0"/>
              </a:rPr>
              <a:t>Indentation!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E0202"/>
                </a:solidFill>
                <a:latin typeface="Arial Black" pitchFamily="34" charset="0"/>
              </a:rPr>
              <a:t> </a:t>
            </a:r>
            <a:endParaRPr lang="en-US" sz="3200" b="1" cap="all" dirty="0">
              <a:ln/>
              <a:solidFill>
                <a:srgbClr val="CE0202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59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21" grpId="0" animBg="1"/>
      <p:bldP spid="32" grpId="0" animBg="1"/>
      <p:bldP spid="35" grpId="0" animBg="1"/>
      <p:bldP spid="39" grpId="0" animBg="1"/>
      <p:bldP spid="20" grpId="0" animBg="1"/>
      <p:bldP spid="23" grpId="0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Functions</a:t>
            </a:r>
            <a:endParaRPr lang="he-IL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5334000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en-US" sz="2800" dirty="0">
                <a:solidFill>
                  <a:srgbClr val="F491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_nam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rgument1, argument2,...):  </a:t>
            </a:r>
          </a:p>
          <a:p>
            <a:pPr>
              <a:buFontTx/>
              <a:buNone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tatement1</a:t>
            </a:r>
          </a:p>
          <a:p>
            <a:pPr>
              <a:buFontTx/>
              <a:buNone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tatement2</a:t>
            </a:r>
          </a:p>
          <a:p>
            <a:pPr>
              <a:buFontTx/>
              <a:buNone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…</a:t>
            </a:r>
          </a:p>
          <a:p>
            <a:pPr>
              <a:buFontTx/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491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1, result2, … </a:t>
            </a:r>
          </a:p>
          <a:p>
            <a:pPr>
              <a:buFontTx/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return is optional!</a:t>
            </a:r>
          </a:p>
          <a:p>
            <a:pPr>
              <a:buFontTx/>
              <a:buNone/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# if return is not specified, the function 		</a:t>
            </a:r>
          </a:p>
          <a:p>
            <a:pPr>
              <a:buFontTx/>
              <a:buNone/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# returns the constant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</a:t>
            </a:r>
          </a:p>
          <a:p>
            <a:pPr>
              <a:buFontTx/>
              <a:buNone/>
              <a:defRPr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en-US" sz="28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ing a function:</a:t>
            </a:r>
          </a:p>
          <a:p>
            <a:pPr>
              <a:buFontTx/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1, var2,… =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_nam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al1, val2,...)</a:t>
            </a:r>
          </a:p>
          <a:p>
            <a:pPr>
              <a:buFontTx/>
              <a:buNone/>
              <a:defRPr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Example</a:t>
            </a:r>
            <a:endParaRPr lang="he-IL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930322"/>
            <a:ext cx="3657600" cy="56228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0DB03B-AB5F-4AB9-8D65-BC0FC9EA5255}"/>
              </a:ext>
            </a:extLst>
          </p:cNvPr>
          <p:cNvSpPr txBox="1"/>
          <p:nvPr/>
        </p:nvSpPr>
        <p:spPr>
          <a:xfrm>
            <a:off x="6324600" y="2514600"/>
            <a:ext cx="2819400" cy="36933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1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Functions have values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518A3C-36CD-454E-80AD-016863DA0670}"/>
              </a:ext>
            </a:extLst>
          </p:cNvPr>
          <p:cNvSpPr txBox="1"/>
          <p:nvPr/>
        </p:nvSpPr>
        <p:spPr>
          <a:xfrm>
            <a:off x="4191000" y="5791200"/>
            <a:ext cx="2819400" cy="36933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1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Nothing Returned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7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Function input / output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55208"/>
            <a:ext cx="8077200" cy="534559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  <a:defRPr/>
            </a:pPr>
            <a:r>
              <a:rPr lang="en-US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put</a:t>
            </a:r>
            <a:r>
              <a:rPr lang="en-US" u="sng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: arguments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Any type: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int</a:t>
            </a:r>
            <a:r>
              <a:rPr lang="en-US" dirty="0">
                <a:latin typeface="Arial" pitchFamily="34" charset="0"/>
                <a:cs typeface="Arial" pitchFamily="34" charset="0"/>
              </a:rPr>
              <a:t> / float /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tr</a:t>
            </a:r>
            <a:r>
              <a:rPr lang="en-US" dirty="0">
                <a:latin typeface="Arial" pitchFamily="34" charset="0"/>
                <a:cs typeface="Arial" pitchFamily="34" charset="0"/>
              </a:rPr>
              <a:t> / Boolean / list</a:t>
            </a:r>
            <a:endParaRPr lang="en-US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endParaRPr lang="en-US" b="1" dirty="0">
              <a:solidFill>
                <a:srgbClr val="339966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en-US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tput</a:t>
            </a:r>
            <a:r>
              <a:rPr lang="en-US" u="sng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: the </a:t>
            </a:r>
            <a:r>
              <a:rPr lang="en-US" u="sng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turn</a:t>
            </a:r>
            <a:r>
              <a:rPr lang="en-US" u="sng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command</a:t>
            </a:r>
            <a:r>
              <a:rPr lang="en-US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Returns a value to the  function’s call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returned value – any Python typ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No returned value - returns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No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turn</a:t>
            </a:r>
            <a:r>
              <a:rPr lang="en-US" dirty="0">
                <a:latin typeface="Arial" pitchFamily="34" charset="0"/>
                <a:cs typeface="Arial" pitchFamily="34" charset="0"/>
              </a:rPr>
              <a:t> stops immediately the function’s execution and returns to the caller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turn</a:t>
            </a:r>
            <a:r>
              <a:rPr lang="en-US" dirty="0">
                <a:latin typeface="Arial" pitchFamily="34" charset="0"/>
                <a:cs typeface="Arial" pitchFamily="34" charset="0"/>
              </a:rPr>
              <a:t> is different from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rint</a:t>
            </a:r>
            <a:r>
              <a:rPr lang="en-US" dirty="0">
                <a:latin typeface="Arial" pitchFamily="34" charset="0"/>
                <a:cs typeface="Arial" pitchFamily="34" charset="0"/>
              </a:rPr>
              <a:t>!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0869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ack to the factorial example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Avoiding code dupl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48959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cs typeface="Arial" pitchFamily="34" charset="0"/>
              </a:rPr>
              <a:t>Calculate 5! + 3! + 6! Using a function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675917"/>
            <a:ext cx="7315200" cy="1857829"/>
          </a:xfrm>
          <a:prstGeom prst="rect">
            <a:avLst/>
          </a:prstGeom>
        </p:spPr>
      </p:pic>
      <p:sp>
        <p:nvSpPr>
          <p:cNvPr id="7" name="סוגר מסולסל ימני 1"/>
          <p:cNvSpPr/>
          <p:nvPr/>
        </p:nvSpPr>
        <p:spPr bwMode="auto">
          <a:xfrm>
            <a:off x="2819400" y="2590800"/>
            <a:ext cx="533400" cy="1295400"/>
          </a:xfrm>
          <a:prstGeom prst="rightBrac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2895600"/>
            <a:ext cx="1600200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anose="030F0702030302020204" pitchFamily="66" charset="0"/>
              </a:rPr>
              <a:t>Defining a new function</a:t>
            </a:r>
            <a:endParaRPr lang="he-IL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7463" y="2487042"/>
            <a:ext cx="3200400" cy="923330"/>
          </a:xfrm>
          <a:prstGeom prst="rect">
            <a:avLst/>
          </a:prstGeom>
          <a:solidFill>
            <a:schemeClr val="accent5"/>
          </a:solidFill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anose="030F0702030302020204" pitchFamily="66" charset="0"/>
              </a:rPr>
              <a:t>Calling the function from the main script or from another function</a:t>
            </a:r>
            <a:endParaRPr lang="he-IL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0" name="מחבר חץ ישר 5"/>
          <p:cNvCxnSpPr/>
          <p:nvPr/>
        </p:nvCxnSpPr>
        <p:spPr bwMode="auto">
          <a:xfrm flipH="1">
            <a:off x="3820351" y="3331046"/>
            <a:ext cx="3048000" cy="46758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מחבר חץ ישר 8"/>
          <p:cNvCxnSpPr/>
          <p:nvPr/>
        </p:nvCxnSpPr>
        <p:spPr bwMode="auto">
          <a:xfrm flipH="1">
            <a:off x="5420552" y="3331046"/>
            <a:ext cx="1447799" cy="482978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מחבר חץ ישר 10"/>
          <p:cNvCxnSpPr/>
          <p:nvPr/>
        </p:nvCxnSpPr>
        <p:spPr bwMode="auto">
          <a:xfrm>
            <a:off x="6868351" y="3301519"/>
            <a:ext cx="76200" cy="56906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04800" y="5002595"/>
            <a:ext cx="78486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alled “local variables” – they exist only within the scope of the function and disappear when it end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e’ll explain why later..)</a:t>
            </a:r>
            <a:endParaRPr lang="he-I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21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alindromes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24744"/>
            <a:ext cx="8915400" cy="5589240"/>
          </a:xfrm>
        </p:spPr>
        <p:txBody>
          <a:bodyPr>
            <a:noAutofit/>
          </a:bodyPr>
          <a:lstStyle/>
          <a:p>
            <a:pPr algn="l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lindrome: a string w satisfying w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ring equals it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marL="892175" algn="l" rtl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adam I'm Adam"</a:t>
            </a:r>
          </a:p>
          <a:p>
            <a:pPr marL="892175" algn="l" rtl="0"/>
            <a:r>
              <a:rPr lang="sv-SE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Dennis and Edna sinned"</a:t>
            </a:r>
          </a:p>
          <a:p>
            <a:pPr marL="892175" algn="l" rtl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Red rum, sir, is murder"</a:t>
            </a:r>
          </a:p>
          <a:p>
            <a:pPr marL="892175" algn="l" rtl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Able was I ere I saw Elba“</a:t>
            </a:r>
          </a:p>
          <a:p>
            <a:pPr marL="892175" algn="l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eated a bit by ignoring spaces as well as lower/upper case…)</a:t>
            </a:r>
          </a:p>
          <a:p>
            <a:pPr algn="l" rtl="0">
              <a:spcBef>
                <a:spcPts val="0"/>
              </a:spcBef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lindromes appear in nature. For example as DNA 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riction sit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short genomic strings over {A,C,T,G}  being cut by (naturally occurring) 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riction enzym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Palindrome in Hebrew (2013): </a:t>
            </a:r>
            <a:r>
              <a:rPr lang="en-US" sz="2400" dirty="0">
                <a:latin typeface="David" panose="020E0502060401010101" pitchFamily="34" charset="-79"/>
                <a:cs typeface="David" panose="020E0502060401010101" pitchFamily="34" charset="-79"/>
                <a:hlinkClick r:id="rId3"/>
              </a:rPr>
              <a:t>http://www.haaretz.co.il/news/education/1.1940711</a:t>
            </a:r>
            <a:endParaRPr lang="he-IL" sz="2400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algn="l" rtl="0">
              <a:spcBef>
                <a:spcPts val="0"/>
              </a:spcBef>
            </a:pP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35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xample - Palindromes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  <a:defRPr/>
            </a:pPr>
            <a:r>
              <a:rPr lang="en-US" b="1" i="1" dirty="0">
                <a:solidFill>
                  <a:srgbClr val="339966"/>
                </a:solidFill>
                <a:latin typeface="Arial" pitchFamily="34" charset="0"/>
                <a:cs typeface="Arial" pitchFamily="34" charset="0"/>
              </a:rPr>
              <a:t>Pseudo-code  </a:t>
            </a:r>
          </a:p>
          <a:p>
            <a:pPr lvl="1">
              <a:buNone/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Translate a verbal description to code.</a:t>
            </a:r>
          </a:p>
          <a:p>
            <a:pPr lvl="1">
              <a:buNone/>
              <a:defRPr/>
            </a:pPr>
            <a:endParaRPr lang="en-US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None/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For every index in the string:</a:t>
            </a:r>
          </a:p>
          <a:p>
            <a:pPr lvl="1">
              <a:buNone/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  Check if the </a:t>
            </a:r>
            <a:r>
              <a:rPr lang="en-US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baseline="30000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letter is equal to the (n-</a:t>
            </a:r>
            <a:r>
              <a:rPr lang="en-US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baseline="30000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letter</a:t>
            </a:r>
            <a:endParaRPr lang="en-US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None/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  If not return False 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this is not a palindrome)</a:t>
            </a:r>
          </a:p>
          <a:p>
            <a:pPr lvl="1">
              <a:buNone/>
              <a:defRPr/>
            </a:pPr>
            <a:endParaRPr lang="en-US" sz="2800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None/>
              <a:defRPr/>
            </a:pPr>
            <a:r>
              <a:rPr lang="en-US" sz="2800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If all indices were verified – this is a palindrome!</a:t>
            </a:r>
          </a:p>
          <a:p>
            <a:pPr lvl="1">
              <a:buFont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he-IL" sz="2800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91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5219" y="0"/>
            <a:ext cx="8915400" cy="868362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dentify Palindromes: implementation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078" y="1247338"/>
            <a:ext cx="6433681" cy="3491721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371600" y="5137431"/>
            <a:ext cx="7673280" cy="1496144"/>
          </a:xfrm>
        </p:spPr>
        <p:txBody>
          <a:bodyPr>
            <a:noAutofit/>
          </a:bodyPr>
          <a:lstStyle/>
          <a:p>
            <a:pPr algn="l" rtl="0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string of length n. </a:t>
            </a:r>
          </a:p>
          <a:p>
            <a:pPr algn="l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iterations will the functi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_palindro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ke to execute 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51490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05536"/>
          </a:xfrm>
        </p:spPr>
        <p:txBody>
          <a:bodyPr>
            <a:noAutofit/>
          </a:bodyPr>
          <a:lstStyle/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defining variables, we want to give 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ingfu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es</a:t>
            </a:r>
          </a:p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important for us to track our code, and for our co-workers</a:t>
            </a:r>
            <a:endParaRPr lang="en-US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 the program from the last session?</a:t>
            </a:r>
          </a:p>
          <a:p>
            <a:pPr marL="0" indent="0" algn="l" rtl="0">
              <a:buNone/>
            </a:pPr>
            <a:endParaRPr lang="en-US" sz="2200" baseline="-25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>
              <a:buNone/>
            </a:pP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>
            <a:noAutofit/>
          </a:bodyPr>
          <a:lstStyle/>
          <a:p>
            <a:pPr rtl="0"/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Programming style: variables names</a:t>
            </a:r>
            <a:endParaRPr lang="he-IL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EC7395-D402-4D6D-A791-12470EFD7E98}"/>
              </a:ext>
            </a:extLst>
          </p:cNvPr>
          <p:cNvSpPr txBox="1"/>
          <p:nvPr/>
        </p:nvSpPr>
        <p:spPr>
          <a:xfrm>
            <a:off x="4097616" y="3284984"/>
            <a:ext cx="445365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/>
              <a:t>weight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70</a:t>
            </a:r>
          </a:p>
          <a:p>
            <a:pPr algn="l"/>
            <a:r>
              <a:rPr lang="en-US" sz="2800" dirty="0" err="1"/>
              <a:t>height_c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172</a:t>
            </a:r>
          </a:p>
          <a:p>
            <a:pPr algn="l"/>
            <a:r>
              <a:rPr lang="en-US" sz="2800" dirty="0" err="1"/>
              <a:t>height_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 err="1"/>
              <a:t>height_c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C3399"/>
                </a:solidFill>
              </a:rPr>
              <a:t>/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100</a:t>
            </a:r>
          </a:p>
          <a:p>
            <a:pPr algn="l"/>
            <a:r>
              <a:rPr lang="en-US" sz="2800" dirty="0"/>
              <a:t>BMI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weight / (</a:t>
            </a:r>
            <a:r>
              <a:rPr lang="en-US" sz="2800" dirty="0" err="1"/>
              <a:t>height_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C3399"/>
                </a:solidFill>
              </a:rPr>
              <a:t>**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2</a:t>
            </a:r>
            <a:r>
              <a:rPr lang="en-US" sz="2800" dirty="0"/>
              <a:t>)</a:t>
            </a:r>
            <a:endParaRPr lang="x-none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002249-4018-4C4C-98E9-9C8995325D2D}"/>
              </a:ext>
            </a:extLst>
          </p:cNvPr>
          <p:cNvSpPr txBox="1"/>
          <p:nvPr/>
        </p:nvSpPr>
        <p:spPr>
          <a:xfrm>
            <a:off x="336617" y="3284984"/>
            <a:ext cx="222368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/>
              <a:t>x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70</a:t>
            </a:r>
          </a:p>
          <a:p>
            <a:pPr algn="l"/>
            <a:r>
              <a:rPr lang="en-US" sz="2800" dirty="0"/>
              <a:t>y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7635"/>
                </a:solidFill>
              </a:rPr>
              <a:t>172</a:t>
            </a:r>
          </a:p>
          <a:p>
            <a:pPr algn="l"/>
            <a:r>
              <a:rPr lang="en-US" sz="2800" dirty="0"/>
              <a:t>z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y/ </a:t>
            </a:r>
            <a:r>
              <a:rPr lang="en-US" sz="2800" dirty="0">
                <a:solidFill>
                  <a:srgbClr val="007635"/>
                </a:solidFill>
              </a:rPr>
              <a:t>100</a:t>
            </a:r>
          </a:p>
          <a:p>
            <a:pPr algn="l"/>
            <a:r>
              <a:rPr lang="en-US" sz="2800" dirty="0"/>
              <a:t>r </a:t>
            </a:r>
            <a:r>
              <a:rPr lang="en-US" sz="2800" dirty="0">
                <a:solidFill>
                  <a:srgbClr val="CC3399"/>
                </a:solidFill>
              </a:rPr>
              <a:t>=</a:t>
            </a:r>
            <a:r>
              <a:rPr lang="en-US" sz="2800" dirty="0"/>
              <a:t> x / (z ** </a:t>
            </a:r>
            <a:r>
              <a:rPr lang="en-US" sz="2800" dirty="0">
                <a:solidFill>
                  <a:srgbClr val="007635"/>
                </a:solidFill>
              </a:rPr>
              <a:t>2</a:t>
            </a:r>
            <a:r>
              <a:rPr lang="en-US" sz="2800" dirty="0"/>
              <a:t>)</a:t>
            </a:r>
            <a:endParaRPr lang="x-non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054CFC-1B94-433B-A00B-48D842F7BC87}"/>
              </a:ext>
            </a:extLst>
          </p:cNvPr>
          <p:cNvSpPr txBox="1"/>
          <p:nvPr/>
        </p:nvSpPr>
        <p:spPr>
          <a:xfrm>
            <a:off x="2970495" y="3688958"/>
            <a:ext cx="71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/>
              <a:t>VS. </a:t>
            </a:r>
            <a:endParaRPr lang="x-none" sz="2800" dirty="0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62F038AF-78E3-4DA6-80CF-179B442C9EED}"/>
              </a:ext>
            </a:extLst>
          </p:cNvPr>
          <p:cNvSpPr/>
          <p:nvPr/>
        </p:nvSpPr>
        <p:spPr>
          <a:xfrm>
            <a:off x="336617" y="5950634"/>
            <a:ext cx="8350183" cy="666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In python it is common to write names separated by underscore: 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ight_c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not 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ightC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in other programming language. </a:t>
            </a:r>
          </a:p>
        </p:txBody>
      </p:sp>
    </p:spTree>
    <p:extLst>
      <p:ext uri="{BB962C8B-B14F-4D97-AF65-F5344CB8AC3E}">
        <p14:creationId xmlns:p14="http://schemas.microsoft.com/office/powerpoint/2010/main" val="339397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026368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un time analysis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o identify Palindromes</a:t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pends not only on the length of word, but also on the word itself</a:t>
            </a:r>
            <a:endParaRPr lang="he-I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524000"/>
            <a:ext cx="8640960" cy="5001344"/>
          </a:xfrm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 cas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rom runtime point of view), word[0] and  word[n-1] are not equal. In this case, the execution will terminat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one comparison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st cas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gain, from runtime point of view), 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palindrome. In this case, the execution will terminat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n comparisons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may wonder what will the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cas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s like. To answer it, we should know something about 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inputs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ater)</a:t>
            </a:r>
          </a:p>
        </p:txBody>
      </p:sp>
    </p:spTree>
    <p:extLst>
      <p:ext uri="{BB962C8B-B14F-4D97-AF65-F5344CB8AC3E}">
        <p14:creationId xmlns:p14="http://schemas.microsoft.com/office/powerpoint/2010/main" val="366208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026368"/>
          </a:xfrm>
        </p:spPr>
        <p:txBody>
          <a:bodyPr>
            <a:no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 more elegant implementation</a:t>
            </a:r>
            <a:endParaRPr lang="he-IL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478280"/>
            <a:ext cx="6781800" cy="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21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unctions can call other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24000"/>
            <a:ext cx="86868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4214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lan for today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85800" y="1547019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What are they good for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uilt-in 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efining New Functions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onus!</a:t>
            </a:r>
          </a:p>
        </p:txBody>
      </p:sp>
    </p:spTree>
    <p:extLst>
      <p:ext uri="{BB962C8B-B14F-4D97-AF65-F5344CB8AC3E}">
        <p14:creationId xmlns:p14="http://schemas.microsoft.com/office/powerpoint/2010/main" val="4433922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" y="1524000"/>
            <a:ext cx="8382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n &gt; 0, can we find an approximation of   n?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 noticed that for any positive n, the following series converges to  n for any initial guess x</a:t>
            </a:r>
            <a:r>
              <a:rPr lang="en-US" sz="2800" baseline="-250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pproximating square root – Newton’s method</a:t>
            </a:r>
          </a:p>
        </p:txBody>
      </p:sp>
      <p:sp>
        <p:nvSpPr>
          <p:cNvPr id="1029" name="Freeform 54"/>
          <p:cNvSpPr>
            <a:spLocks/>
          </p:cNvSpPr>
          <p:nvPr/>
        </p:nvSpPr>
        <p:spPr bwMode="auto">
          <a:xfrm>
            <a:off x="6858000" y="1658112"/>
            <a:ext cx="304800" cy="304800"/>
          </a:xfrm>
          <a:custGeom>
            <a:avLst/>
            <a:gdLst>
              <a:gd name="T0" fmla="*/ 0 w 240"/>
              <a:gd name="T1" fmla="*/ 2147483647 h 192"/>
              <a:gd name="T2" fmla="*/ 2147483647 w 240"/>
              <a:gd name="T3" fmla="*/ 2147483647 h 192"/>
              <a:gd name="T4" fmla="*/ 2147483647 w 240"/>
              <a:gd name="T5" fmla="*/ 2147483647 h 192"/>
              <a:gd name="T6" fmla="*/ 2147483647 w 240"/>
              <a:gd name="T7" fmla="*/ 0 h 192"/>
              <a:gd name="T8" fmla="*/ 2147483647 w 240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92"/>
              <a:gd name="T17" fmla="*/ 240 w 240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92">
                <a:moveTo>
                  <a:pt x="0" y="144"/>
                </a:moveTo>
                <a:lnTo>
                  <a:pt x="48" y="96"/>
                </a:lnTo>
                <a:lnTo>
                  <a:pt x="48" y="192"/>
                </a:lnTo>
                <a:lnTo>
                  <a:pt x="144" y="0"/>
                </a:lnTo>
                <a:lnTo>
                  <a:pt x="240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1032" name="Freeform 54"/>
          <p:cNvSpPr>
            <a:spLocks/>
          </p:cNvSpPr>
          <p:nvPr/>
        </p:nvSpPr>
        <p:spPr bwMode="auto">
          <a:xfrm>
            <a:off x="2971800" y="2590800"/>
            <a:ext cx="304800" cy="304800"/>
          </a:xfrm>
          <a:custGeom>
            <a:avLst/>
            <a:gdLst>
              <a:gd name="T0" fmla="*/ 0 w 240"/>
              <a:gd name="T1" fmla="*/ 2147483647 h 192"/>
              <a:gd name="T2" fmla="*/ 2147483647 w 240"/>
              <a:gd name="T3" fmla="*/ 2147483647 h 192"/>
              <a:gd name="T4" fmla="*/ 2147483647 w 240"/>
              <a:gd name="T5" fmla="*/ 2147483647 h 192"/>
              <a:gd name="T6" fmla="*/ 2147483647 w 240"/>
              <a:gd name="T7" fmla="*/ 0 h 192"/>
              <a:gd name="T8" fmla="*/ 2147483647 w 240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92"/>
              <a:gd name="T17" fmla="*/ 240 w 240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92">
                <a:moveTo>
                  <a:pt x="0" y="144"/>
                </a:moveTo>
                <a:lnTo>
                  <a:pt x="48" y="96"/>
                </a:lnTo>
                <a:lnTo>
                  <a:pt x="48" y="192"/>
                </a:lnTo>
                <a:lnTo>
                  <a:pt x="144" y="0"/>
                </a:lnTo>
                <a:lnTo>
                  <a:pt x="240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1922"/>
              </p:ext>
            </p:extLst>
          </p:nvPr>
        </p:nvGraphicFramePr>
        <p:xfrm>
          <a:off x="2438400" y="3962400"/>
          <a:ext cx="34607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129810" imgH="482391" progId="Equation.DSMT4">
                  <p:embed/>
                </p:oleObj>
              </mc:Choice>
              <mc:Fallback>
                <p:oleObj name="Equation" r:id="rId4" imgW="11298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3460750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1682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lgorithm</a:t>
            </a:r>
          </a:p>
        </p:txBody>
      </p:sp>
      <p:graphicFrame>
        <p:nvGraphicFramePr>
          <p:cNvPr id="320516" name="Group 4"/>
          <p:cNvGraphicFramePr>
            <a:graphicFrameLocks noGrp="1"/>
          </p:cNvGraphicFramePr>
          <p:nvPr>
            <p:extLst/>
          </p:nvPr>
        </p:nvGraphicFramePr>
        <p:xfrm>
          <a:off x="685800" y="3717924"/>
          <a:ext cx="7848600" cy="2073276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4175124"/>
            <a:ext cx="4246563" cy="457200"/>
            <a:chOff x="384" y="3024"/>
            <a:chExt cx="2675" cy="288"/>
          </a:xfrm>
        </p:grpSpPr>
        <p:sp>
          <p:nvSpPr>
            <p:cNvPr id="15389" name="Text Box 23"/>
            <p:cNvSpPr txBox="1">
              <a:spLocks noChangeArrowheads="1"/>
            </p:cNvSpPr>
            <p:nvPr/>
          </p:nvSpPr>
          <p:spPr bwMode="auto">
            <a:xfrm>
              <a:off x="384" y="3024"/>
              <a:ext cx="6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sz="2400" dirty="0">
                  <a:latin typeface="Times New Roman" pitchFamily="18" charset="0"/>
                </a:rPr>
                <a:t>n/x = 2</a:t>
              </a:r>
            </a:p>
          </p:txBody>
        </p:sp>
        <p:sp>
          <p:nvSpPr>
            <p:cNvPr id="15390" name="Text Box 24"/>
            <p:cNvSpPr txBox="1">
              <a:spLocks noChangeArrowheads="1"/>
            </p:cNvSpPr>
            <p:nvPr/>
          </p:nvSpPr>
          <p:spPr bwMode="auto">
            <a:xfrm>
              <a:off x="1488" y="3024"/>
              <a:ext cx="15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 dirty="0">
                  <a:latin typeface="Times New Roman" pitchFamily="18" charset="0"/>
                </a:rPr>
                <a:t>x = ½ (1+ 2) = 1.5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85800" y="4708524"/>
            <a:ext cx="6583363" cy="457200"/>
            <a:chOff x="384" y="3312"/>
            <a:chExt cx="4147" cy="288"/>
          </a:xfrm>
        </p:grpSpPr>
        <p:sp>
          <p:nvSpPr>
            <p:cNvPr id="15387" name="Text Box 26"/>
            <p:cNvSpPr txBox="1">
              <a:spLocks noChangeArrowheads="1"/>
            </p:cNvSpPr>
            <p:nvPr/>
          </p:nvSpPr>
          <p:spPr bwMode="auto">
            <a:xfrm>
              <a:off x="384" y="3312"/>
              <a:ext cx="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 dirty="0">
                  <a:latin typeface="Times New Roman" pitchFamily="18" charset="0"/>
                </a:rPr>
                <a:t>n/x = 4/3</a:t>
              </a:r>
            </a:p>
          </p:txBody>
        </p:sp>
        <p:sp>
          <p:nvSpPr>
            <p:cNvPr id="15388" name="Text Box 27"/>
            <p:cNvSpPr txBox="1">
              <a:spLocks noChangeArrowheads="1"/>
            </p:cNvSpPr>
            <p:nvPr/>
          </p:nvSpPr>
          <p:spPr bwMode="auto">
            <a:xfrm>
              <a:off x="1488" y="3312"/>
              <a:ext cx="3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 dirty="0">
                  <a:latin typeface="Times New Roman" pitchFamily="18" charset="0"/>
                </a:rPr>
                <a:t>x = ½ (3/2 + 4/3) =  17/12 = 1.416666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85800" y="5241924"/>
            <a:ext cx="7573963" cy="457200"/>
            <a:chOff x="384" y="3600"/>
            <a:chExt cx="4771" cy="288"/>
          </a:xfrm>
        </p:grpSpPr>
        <p:sp>
          <p:nvSpPr>
            <p:cNvPr id="15385" name="Text Box 29"/>
            <p:cNvSpPr txBox="1">
              <a:spLocks noChangeArrowheads="1"/>
            </p:cNvSpPr>
            <p:nvPr/>
          </p:nvSpPr>
          <p:spPr bwMode="auto">
            <a:xfrm>
              <a:off x="384" y="3600"/>
              <a:ext cx="10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sz="2400" dirty="0">
                  <a:latin typeface="Times New Roman" pitchFamily="18" charset="0"/>
                </a:rPr>
                <a:t>n/x = 24/17</a:t>
              </a:r>
            </a:p>
          </p:txBody>
        </p:sp>
        <p:sp>
          <p:nvSpPr>
            <p:cNvPr id="15386" name="Text Box 30"/>
            <p:cNvSpPr txBox="1">
              <a:spLocks noChangeArrowheads="1"/>
            </p:cNvSpPr>
            <p:nvPr/>
          </p:nvSpPr>
          <p:spPr bwMode="auto">
            <a:xfrm>
              <a:off x="1488" y="3600"/>
              <a:ext cx="36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 dirty="0">
                  <a:latin typeface="Times New Roman" pitchFamily="18" charset="0"/>
                </a:rPr>
                <a:t>x = ½ (17/12 + 24/17) = 577/408 = 1.4142156</a:t>
              </a:r>
            </a:p>
          </p:txBody>
        </p:sp>
      </p:grpSp>
      <p:sp>
        <p:nvSpPr>
          <p:cNvPr id="15384" name="Rectangle 30"/>
          <p:cNvSpPr>
            <a:spLocks noChangeArrowheads="1"/>
          </p:cNvSpPr>
          <p:nvPr/>
        </p:nvSpPr>
        <p:spPr bwMode="auto">
          <a:xfrm>
            <a:off x="152400" y="990600"/>
            <a:ext cx="8382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rgbClr val="339966"/>
                </a:solidFill>
                <a:cs typeface="Arial" pitchFamily="34" charset="0"/>
              </a:rPr>
              <a:t>Algorithm</a:t>
            </a:r>
          </a:p>
          <a:p>
            <a:pPr marL="990600" lvl="1" indent="-5334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3399"/>
                </a:solidFill>
                <a:cs typeface="Arial" pitchFamily="34" charset="0"/>
              </a:rPr>
              <a:t>Guess x</a:t>
            </a:r>
          </a:p>
          <a:p>
            <a:pPr marL="990600" lvl="1" indent="-5334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3399"/>
                </a:solidFill>
                <a:cs typeface="Arial" pitchFamily="34" charset="0"/>
              </a:rPr>
              <a:t>Improve the guess by averaging  x, n/x</a:t>
            </a:r>
          </a:p>
          <a:p>
            <a:pPr marL="990600" lvl="1" indent="-5334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3399"/>
                </a:solidFill>
                <a:cs typeface="Arial" pitchFamily="34" charset="0"/>
              </a:rPr>
              <a:t>Improve until the guess is </a:t>
            </a:r>
            <a:r>
              <a:rPr lang="en-US" sz="2800" i="1" dirty="0">
                <a:solidFill>
                  <a:srgbClr val="003399"/>
                </a:solidFill>
                <a:cs typeface="Arial" pitchFamily="34" charset="0"/>
              </a:rPr>
              <a:t>close </a:t>
            </a:r>
            <a:r>
              <a:rPr lang="en-US" sz="2800" dirty="0">
                <a:solidFill>
                  <a:srgbClr val="003399"/>
                </a:solidFill>
                <a:cs typeface="Arial" pitchFamily="34" charset="0"/>
              </a:rPr>
              <a:t>enough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3399"/>
                </a:solidFill>
                <a:cs typeface="Arial" pitchFamily="34" charset="0"/>
              </a:rPr>
              <a:t>Example: calculate the square root of 2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2490259" y="3722389"/>
            <a:ext cx="8194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400" dirty="0">
                <a:latin typeface="Times New Roman" pitchFamily="18" charset="0"/>
              </a:rPr>
              <a:t>x = 1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75101"/>
              </p:ext>
            </p:extLst>
          </p:nvPr>
        </p:nvGraphicFramePr>
        <p:xfrm>
          <a:off x="6768695" y="1068236"/>
          <a:ext cx="2070505" cy="88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129810" imgH="482391" progId="Equation.DSMT4">
                  <p:embed/>
                </p:oleObj>
              </mc:Choice>
              <mc:Fallback>
                <p:oleObj name="Equation" r:id="rId4" imgW="11298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95" y="1068236"/>
                        <a:ext cx="2070505" cy="8842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22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mplementation plan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609600" y="1447800"/>
            <a:ext cx="815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33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  <a:p>
            <a:pPr marL="914400" lvl="1" indent="-4572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teger n &gt; 0</a:t>
            </a:r>
          </a:p>
          <a:p>
            <a:pPr marL="914400" lvl="1" indent="-4572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quired accuracy (float)</a:t>
            </a:r>
          </a:p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33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of   n within the required accuracy.</a:t>
            </a:r>
          </a:p>
          <a:p>
            <a:pPr>
              <a:spcBef>
                <a:spcPct val="20000"/>
              </a:spcBef>
              <a:defRPr/>
            </a:pPr>
            <a:endParaRPr lang="en-US" sz="280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33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measurement</a:t>
            </a:r>
          </a:p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solute difference between n and n/x using Python’s abs function</a:t>
            </a:r>
          </a:p>
        </p:txBody>
      </p:sp>
      <p:sp>
        <p:nvSpPr>
          <p:cNvPr id="16389" name="Freeform 54"/>
          <p:cNvSpPr>
            <a:spLocks/>
          </p:cNvSpPr>
          <p:nvPr/>
        </p:nvSpPr>
        <p:spPr bwMode="auto">
          <a:xfrm>
            <a:off x="3352800" y="3581400"/>
            <a:ext cx="304800" cy="304800"/>
          </a:xfrm>
          <a:custGeom>
            <a:avLst/>
            <a:gdLst>
              <a:gd name="T0" fmla="*/ 0 w 240"/>
              <a:gd name="T1" fmla="*/ 2147483647 h 192"/>
              <a:gd name="T2" fmla="*/ 2147483647 w 240"/>
              <a:gd name="T3" fmla="*/ 2147483647 h 192"/>
              <a:gd name="T4" fmla="*/ 2147483647 w 240"/>
              <a:gd name="T5" fmla="*/ 2147483647 h 192"/>
              <a:gd name="T6" fmla="*/ 2147483647 w 240"/>
              <a:gd name="T7" fmla="*/ 0 h 192"/>
              <a:gd name="T8" fmla="*/ 2147483647 w 240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92"/>
              <a:gd name="T17" fmla="*/ 240 w 240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92">
                <a:moveTo>
                  <a:pt x="0" y="144"/>
                </a:moveTo>
                <a:lnTo>
                  <a:pt x="48" y="96"/>
                </a:lnTo>
                <a:lnTo>
                  <a:pt x="48" y="192"/>
                </a:lnTo>
                <a:lnTo>
                  <a:pt x="144" y="0"/>
                </a:lnTo>
                <a:lnTo>
                  <a:pt x="240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7260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10227" y="14723"/>
            <a:ext cx="82296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mplementation</a:t>
            </a:r>
            <a:endParaRPr lang="he-IL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209800"/>
            <a:ext cx="4375403" cy="315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125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229600" cy="11430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ast exponent algorithm 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04800" y="1600200"/>
            <a:ext cx="8605892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ni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lculated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*a*a*… *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 times.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ticed that: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b is even: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a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Save b/2 – 1 multiplication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b is odd: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*a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-1</a:t>
            </a:r>
          </a:p>
          <a:p>
            <a:pPr marL="0" indent="0">
              <a:buNone/>
            </a:pPr>
            <a:endParaRPr lang="en-US" sz="2800" dirty="0">
              <a:solidFill>
                <a:srgbClr val="3399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33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nie – b multiplications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t – log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multiplications – much faster!</a:t>
            </a:r>
          </a:p>
        </p:txBody>
      </p:sp>
      <p:pic>
        <p:nvPicPr>
          <p:cNvPr id="5" name="Picture 4" descr="BertEnErni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15200" y="152400"/>
            <a:ext cx="1595492" cy="156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563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05536"/>
          </a:xfrm>
        </p:spPr>
        <p:txBody>
          <a:bodyPr>
            <a:noAutofit/>
          </a:bodyPr>
          <a:lstStyle/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ents are the main way to document and explain our code.</a:t>
            </a:r>
          </a:p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ment line is defined by ‘#’ as the first character of the line.</a:t>
            </a:r>
          </a:p>
          <a:p>
            <a:pPr algn="l" rtl="0"/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“interpreter” will ignore comment line in runtime. </a:t>
            </a:r>
          </a:p>
          <a:p>
            <a:pPr marL="0" indent="0" algn="l" rtl="0">
              <a:buNone/>
            </a:pPr>
            <a:endParaRPr lang="en-US" sz="2200" baseline="-25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>
              <a:buNone/>
            </a:pPr>
            <a:endParaRPr lang="en-US" sz="28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Programming style: comments</a:t>
            </a:r>
            <a:endParaRPr lang="he-IL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EC7395-D402-4D6D-A791-12470EFD7E98}"/>
              </a:ext>
            </a:extLst>
          </p:cNvPr>
          <p:cNvSpPr txBox="1"/>
          <p:nvPr/>
        </p:nvSpPr>
        <p:spPr>
          <a:xfrm>
            <a:off x="539552" y="2852936"/>
            <a:ext cx="816845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# BMI calculation based on the weight and height</a:t>
            </a:r>
          </a:p>
          <a:p>
            <a:pPr algn="l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# The input is converted to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</a:rPr>
              <a:t>int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 - as python reads it as string</a:t>
            </a:r>
          </a:p>
          <a:p>
            <a:pPr algn="l"/>
            <a:r>
              <a:rPr lang="en-US" sz="2400" dirty="0"/>
              <a:t>weight </a:t>
            </a:r>
            <a:r>
              <a:rPr lang="en-US" sz="2400" dirty="0">
                <a:solidFill>
                  <a:srgbClr val="CC3399"/>
                </a:solidFill>
              </a:rPr>
              <a:t>=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007635"/>
                </a:solidFill>
              </a:rPr>
              <a:t>int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7635"/>
                </a:solidFill>
              </a:rPr>
              <a:t>input</a:t>
            </a:r>
            <a:r>
              <a:rPr lang="en-US" sz="2400" dirty="0"/>
              <a:t>(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“Enter your weight”</a:t>
            </a:r>
            <a:r>
              <a:rPr lang="en-US" sz="2400" dirty="0"/>
              <a:t>))</a:t>
            </a:r>
          </a:p>
          <a:p>
            <a:pPr algn="l"/>
            <a:r>
              <a:rPr lang="en-US" sz="2400" dirty="0" err="1"/>
              <a:t>height_cm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C3399"/>
                </a:solidFill>
              </a:rPr>
              <a:t>=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007635"/>
                </a:solidFill>
              </a:rPr>
              <a:t>int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7635"/>
                </a:solidFill>
              </a:rPr>
              <a:t>input</a:t>
            </a:r>
            <a:r>
              <a:rPr lang="en-US" sz="2400" dirty="0"/>
              <a:t>(</a:t>
            </a:r>
            <a:r>
              <a:rPr lang="en-US" sz="2400" dirty="0">
                <a:solidFill>
                  <a:schemeClr val="accent2"/>
                </a:solidFill>
              </a:rPr>
              <a:t>“Enter your height”</a:t>
            </a:r>
            <a:r>
              <a:rPr lang="en-US" sz="2400" dirty="0"/>
              <a:t>))</a:t>
            </a:r>
          </a:p>
          <a:p>
            <a:pPr algn="l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# Height conversion – from centimeters to meters</a:t>
            </a:r>
          </a:p>
          <a:p>
            <a:pPr algn="l"/>
            <a:r>
              <a:rPr lang="en-US" sz="2400" dirty="0" err="1"/>
              <a:t>height_m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C3399"/>
                </a:solidFill>
              </a:rPr>
              <a:t>=</a:t>
            </a:r>
            <a:r>
              <a:rPr lang="en-US" sz="2400" dirty="0"/>
              <a:t> </a:t>
            </a:r>
            <a:r>
              <a:rPr lang="en-US" sz="2400" dirty="0" err="1"/>
              <a:t>height_cm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C3399"/>
                </a:solidFill>
              </a:rPr>
              <a:t>/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7635"/>
                </a:solidFill>
              </a:rPr>
              <a:t>100</a:t>
            </a:r>
          </a:p>
          <a:p>
            <a:pPr algn="l"/>
            <a:r>
              <a:rPr lang="en-US" sz="2400" dirty="0"/>
              <a:t>BMI </a:t>
            </a:r>
            <a:r>
              <a:rPr lang="en-US" sz="2400" dirty="0">
                <a:solidFill>
                  <a:srgbClr val="CC3399"/>
                </a:solidFill>
              </a:rPr>
              <a:t>=</a:t>
            </a:r>
            <a:r>
              <a:rPr lang="en-US" sz="2400" dirty="0"/>
              <a:t> weight / (</a:t>
            </a:r>
            <a:r>
              <a:rPr lang="en-US" sz="2400" dirty="0" err="1"/>
              <a:t>height_m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C3399"/>
                </a:solidFill>
              </a:rPr>
              <a:t>**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7635"/>
                </a:solidFill>
              </a:rPr>
              <a:t>2</a:t>
            </a:r>
            <a:r>
              <a:rPr lang="en-US" sz="2400" dirty="0"/>
              <a:t>)</a:t>
            </a:r>
            <a:endParaRPr lang="x-none" sz="2800" dirty="0"/>
          </a:p>
        </p:txBody>
      </p:sp>
    </p:spTree>
    <p:extLst>
      <p:ext uri="{BB962C8B-B14F-4D97-AF65-F5344CB8AC3E}">
        <p14:creationId xmlns:p14="http://schemas.microsoft.com/office/powerpoint/2010/main" val="392463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ast lesson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902797"/>
            <a:ext cx="9144000" cy="1284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onditional statem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Iterations: range, for / while loops, lists</a:t>
            </a:r>
          </a:p>
        </p:txBody>
      </p:sp>
    </p:spTree>
    <p:extLst>
      <p:ext uri="{BB962C8B-B14F-4D97-AF65-F5344CB8AC3E}">
        <p14:creationId xmlns:p14="http://schemas.microsoft.com/office/powerpoint/2010/main" val="1434189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Several ways to generate lis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14300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Explici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List comprehension</a:t>
            </a:r>
          </a:p>
          <a:p>
            <a:endParaRPr lang="en-US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Loop</a:t>
            </a:r>
          </a:p>
          <a:p>
            <a:endParaRPr lang="en-US" sz="400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asting</a:t>
            </a:r>
          </a:p>
          <a:p>
            <a:endParaRPr lang="en-US" sz="260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licing an existing lists (next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1234440"/>
            <a:ext cx="1751797" cy="3657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847" y="2209800"/>
            <a:ext cx="4787153" cy="3094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2844092"/>
            <a:ext cx="2717007" cy="106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5023" y="4441548"/>
            <a:ext cx="2590800" cy="5271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715000"/>
            <a:ext cx="2834640" cy="5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47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kern="1200" dirty="0">
                <a:latin typeface="Times New Roman" pitchFamily="18" charset="0"/>
                <a:ea typeface="+mn-ea"/>
                <a:cs typeface="Times New Roman" pitchFamily="18" charset="0"/>
              </a:rPr>
              <a:t>Lists and Strings – Summary </a:t>
            </a:r>
            <a:endParaRPr lang="he-IL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40768"/>
            <a:ext cx="8363272" cy="4896544"/>
          </a:xfrm>
        </p:spPr>
        <p:txBody>
          <a:bodyPr>
            <a:normAutofit/>
          </a:bodyPr>
          <a:lstStyle/>
          <a:p>
            <a:pPr algn="l" rtl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lists and strings are examples f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rdered collections) in Python </a:t>
            </a:r>
          </a:p>
          <a:p>
            <a:pPr algn="l" rt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an b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c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rue for other sequences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ython as well</a:t>
            </a:r>
          </a:p>
        </p:txBody>
      </p:sp>
    </p:spTree>
    <p:extLst>
      <p:ext uri="{BB962C8B-B14F-4D97-AF65-F5344CB8AC3E}">
        <p14:creationId xmlns:p14="http://schemas.microsoft.com/office/powerpoint/2010/main" val="237241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lan for today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85800" y="1547019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What are they good for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uilt-in Functions</a:t>
            </a:r>
          </a:p>
          <a:p>
            <a:pPr marL="914400" lvl="1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SzPct val="70000"/>
              <a:buFont typeface="Courier New" pitchFamily="49" charset="0"/>
              <a:buChar char="o"/>
            </a:pPr>
            <a:r>
              <a:rPr lang="en-US" sz="31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efining New Functions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</a:p>
        </p:txBody>
      </p:sp>
    </p:spTree>
    <p:extLst>
      <p:ext uri="{BB962C8B-B14F-4D97-AF65-F5344CB8AC3E}">
        <p14:creationId xmlns:p14="http://schemas.microsoft.com/office/powerpoint/2010/main" val="2287354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438400"/>
            <a:ext cx="5249335" cy="3048000"/>
          </a:xfrm>
          <a:prstGeom prst="rect">
            <a:avLst/>
          </a:prstGeom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How to Calculate 5! + 3! + 6!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6400" y="3657600"/>
            <a:ext cx="28956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Code Duplication</a:t>
            </a:r>
            <a:endParaRPr lang="he-IL" sz="32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H="1" flipV="1">
            <a:off x="3733800" y="3429000"/>
            <a:ext cx="2133600" cy="762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 bwMode="auto">
          <a:xfrm flipH="1" flipV="1">
            <a:off x="3733800" y="3962400"/>
            <a:ext cx="2133600" cy="381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 bwMode="auto">
          <a:xfrm flipH="1">
            <a:off x="3810000" y="4495800"/>
            <a:ext cx="20574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205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00</TotalTime>
  <Words>1551</Words>
  <Application>Microsoft Office PowerPoint</Application>
  <PresentationFormat>‫הצגה על המסך (4:3)</PresentationFormat>
  <Paragraphs>299</Paragraphs>
  <Slides>38</Slides>
  <Notes>38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10</vt:i4>
      </vt:variant>
      <vt:variant>
        <vt:lpstr>ערכת נושא</vt:lpstr>
      </vt:variant>
      <vt:variant>
        <vt:i4>2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38</vt:i4>
      </vt:variant>
    </vt:vector>
  </HeadingPairs>
  <TitlesOfParts>
    <vt:vector size="51" baseType="lpstr">
      <vt:lpstr>Arial</vt:lpstr>
      <vt:lpstr>Arial Black</vt:lpstr>
      <vt:lpstr>Arial Narrow</vt:lpstr>
      <vt:lpstr>Cambria Math</vt:lpstr>
      <vt:lpstr>Comic Sans MS</vt:lpstr>
      <vt:lpstr>Courier New</vt:lpstr>
      <vt:lpstr>David</vt:lpstr>
      <vt:lpstr>Segoe UI Semibold</vt:lpstr>
      <vt:lpstr>Times New Roman</vt:lpstr>
      <vt:lpstr>Wingdings</vt:lpstr>
      <vt:lpstr>Default Design</vt:lpstr>
      <vt:lpstr>Custom Design</vt:lpstr>
      <vt:lpstr>Equation</vt:lpstr>
      <vt:lpstr>Introduction to programming in Python </vt:lpstr>
      <vt:lpstr>מצגת של PowerPoint‏</vt:lpstr>
      <vt:lpstr>Programming style: variables names</vt:lpstr>
      <vt:lpstr>Programming style: comments</vt:lpstr>
      <vt:lpstr>מצגת של PowerPoint‏</vt:lpstr>
      <vt:lpstr>מצגת של PowerPoint‏</vt:lpstr>
      <vt:lpstr>Lists and Strings – Summary </vt:lpstr>
      <vt:lpstr>מצגת של PowerPoint‏</vt:lpstr>
      <vt:lpstr>How to Calculate 5! + 3! + 6!?</vt:lpstr>
      <vt:lpstr>Code duplications are bad</vt:lpstr>
      <vt:lpstr>What is a function in programming ?</vt:lpstr>
      <vt:lpstr>Function – definition II</vt:lpstr>
      <vt:lpstr>Modularity</vt:lpstr>
      <vt:lpstr>Modularity enables code reuse!  </vt:lpstr>
      <vt:lpstr>Abstraction - example</vt:lpstr>
      <vt:lpstr>So – why use functions?</vt:lpstr>
      <vt:lpstr>מצגת של PowerPoint‏</vt:lpstr>
      <vt:lpstr>Built-in functions</vt:lpstr>
      <vt:lpstr>We already called built-in functions</vt:lpstr>
      <vt:lpstr>Math functions</vt:lpstr>
      <vt:lpstr>מצגת של PowerPoint‏</vt:lpstr>
      <vt:lpstr>Defining a new function in Python</vt:lpstr>
      <vt:lpstr>Functions</vt:lpstr>
      <vt:lpstr>Example</vt:lpstr>
      <vt:lpstr>Function input / output</vt:lpstr>
      <vt:lpstr>Back to the factorial example  Avoiding code duplication</vt:lpstr>
      <vt:lpstr>Palindromes</vt:lpstr>
      <vt:lpstr>Example - Palindromes</vt:lpstr>
      <vt:lpstr>Identify Palindromes: implementation</vt:lpstr>
      <vt:lpstr>Run time analysis to identify Palindromes Depends not only on the length of word, but also on the word itself</vt:lpstr>
      <vt:lpstr>A more elegant implementation</vt:lpstr>
      <vt:lpstr>Functions can call other functions</vt:lpstr>
      <vt:lpstr>מצגת של PowerPoint‏</vt:lpstr>
      <vt:lpstr>מצגת של PowerPoint‏</vt:lpstr>
      <vt:lpstr>מצגת של PowerPoint‏</vt:lpstr>
      <vt:lpstr>מצגת של PowerPoint‏</vt:lpstr>
      <vt:lpstr>Implementation</vt:lpstr>
      <vt:lpstr>Fast exponent algorithm 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for Engineers - Lesson 3</dc:title>
  <dc:creator>Dvir Netanely</dc:creator>
  <cp:lastModifiedBy>Ami Hauptman</cp:lastModifiedBy>
  <cp:revision>1083</cp:revision>
  <dcterms:created xsi:type="dcterms:W3CDTF">2007-03-25T12:09:30Z</dcterms:created>
  <dcterms:modified xsi:type="dcterms:W3CDTF">2018-10-31T23:16:32Z</dcterms:modified>
</cp:coreProperties>
</file>